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FBF" w:rsidRPr="00214DD0" w:rsidRDefault="009A4FBF" w:rsidP="009A4FBF">
      <w:pPr>
        <w:ind w:left="-1134"/>
      </w:pPr>
      <w:r>
        <w:t xml:space="preserve">37-1. </w:t>
      </w:r>
      <w:r w:rsidRPr="00214DD0">
        <w:t xml:space="preserve">Вычислить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+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1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rad>
              </m:e>
            </m:rad>
          </m:den>
        </m:f>
      </m:oMath>
      <w:r w:rsidRPr="00214DD0">
        <w:t xml:space="preserve">  (</w:t>
      </w:r>
      <w:r>
        <w:t>1</w:t>
      </w:r>
      <w:r w:rsidRPr="00214DD0">
        <w:t xml:space="preserve"> очк</w:t>
      </w:r>
      <w:r>
        <w:t>о</w:t>
      </w:r>
      <w:r w:rsidRPr="00214DD0">
        <w:t>)</w:t>
      </w:r>
      <w:r>
        <w:t xml:space="preserve">  37-2. </w:t>
      </w:r>
      <w:r w:rsidRPr="00214DD0">
        <w:t xml:space="preserve">Вычисл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3</m:t>
                </m:r>
              </m:e>
            </m:rad>
          </m:den>
        </m:f>
      </m:oMath>
      <w:r>
        <w:t xml:space="preserve"> .  </w:t>
      </w:r>
      <w:r w:rsidRPr="00214DD0">
        <w:t>(</w:t>
      </w:r>
      <w:r>
        <w:t>1</w:t>
      </w:r>
      <w:r w:rsidRPr="00214DD0">
        <w:t xml:space="preserve"> очк</w:t>
      </w:r>
      <w:r>
        <w:t xml:space="preserve">о) </w:t>
      </w:r>
    </w:p>
    <w:p w:rsidR="009A4FBF" w:rsidRDefault="009A4FBF" w:rsidP="009A4FBF">
      <w:pPr>
        <w:ind w:left="-1134"/>
      </w:pPr>
      <w:r>
        <w:t xml:space="preserve">37-3. </w:t>
      </w:r>
      <w:r w:rsidRPr="00214DD0">
        <w:t xml:space="preserve">Обратить в обыкновенную дробь </w:t>
      </w:r>
      <w:r>
        <w:t xml:space="preserve"> </w:t>
      </w:r>
      <w:r w:rsidRPr="00214DD0">
        <w:t>-4,113(63). (</w:t>
      </w:r>
      <w:r>
        <w:t>2</w:t>
      </w:r>
      <w:r w:rsidRPr="00214DD0">
        <w:t xml:space="preserve"> очка) </w:t>
      </w:r>
      <w:r>
        <w:t xml:space="preserve"> 37-4. РУ </w:t>
      </w:r>
      <w:r w:rsidRPr="008A08EE">
        <w:rPr>
          <w:position w:val="-24"/>
        </w:rPr>
        <w:object w:dxaOrig="2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pt;height:31.3pt" o:ole="">
            <v:imagedata r:id="rId6" o:title=""/>
          </v:shape>
          <o:OLEObject Type="Embed" ProgID="Equation.DSMT4" ShapeID="_x0000_i1025" DrawAspect="Content" ObjectID="_1608886613" r:id="rId7"/>
        </w:object>
      </w:r>
      <w:r>
        <w:t xml:space="preserve"> (2 очка) </w:t>
      </w:r>
    </w:p>
    <w:p w:rsidR="009A4FBF" w:rsidRDefault="009A4FBF" w:rsidP="009A4FBF">
      <w:pPr>
        <w:ind w:left="-1134"/>
      </w:pPr>
      <w:r>
        <w:t xml:space="preserve">37-5. При каких значениях параметра </w:t>
      </w:r>
      <w:r w:rsidRPr="00AD6339">
        <w:rPr>
          <w:position w:val="-6"/>
        </w:rPr>
        <w:object w:dxaOrig="200" w:dyaOrig="220">
          <v:shape id="_x0000_i1026" type="#_x0000_t75" style="width:10.65pt;height:11.9pt" o:ole="">
            <v:imagedata r:id="rId8" o:title=""/>
          </v:shape>
          <o:OLEObject Type="Embed" ProgID="Equation.DSMT4" ShapeID="_x0000_i1026" DrawAspect="Content" ObjectID="_1608886614" r:id="rId9"/>
        </w:object>
      </w:r>
      <w:r>
        <w:t xml:space="preserve"> уравнение </w:t>
      </w:r>
      <w:r w:rsidRPr="00AD6339">
        <w:rPr>
          <w:position w:val="-16"/>
        </w:rPr>
        <w:object w:dxaOrig="1380" w:dyaOrig="440">
          <v:shape id="_x0000_i1027" type="#_x0000_t75" style="width:69.5pt;height:21.9pt" o:ole="">
            <v:imagedata r:id="rId10" o:title=""/>
          </v:shape>
          <o:OLEObject Type="Embed" ProgID="Equation.DSMT4" ShapeID="_x0000_i1027" DrawAspect="Content" ObjectID="_1608886615" r:id="rId11"/>
        </w:object>
      </w:r>
      <w:r>
        <w:t xml:space="preserve"> имеет 3 корня? (3 очка) </w:t>
      </w:r>
    </w:p>
    <w:p w:rsidR="009A4FBF" w:rsidRPr="00214DD0" w:rsidRDefault="009A4FBF" w:rsidP="009A4FBF">
      <w:pPr>
        <w:ind w:left="-1134"/>
      </w:pPr>
      <w:r>
        <w:t xml:space="preserve">37-6. </w:t>
      </w:r>
      <w:r w:rsidRPr="00214DD0">
        <w:t xml:space="preserve">При </w:t>
      </w:r>
      <w:proofErr w:type="gramStart"/>
      <w:r w:rsidRPr="00214DD0">
        <w:t>каких</w:t>
      </w:r>
      <w:proofErr w:type="gramEnd"/>
      <w:r w:rsidRPr="00214DD0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уравнение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a-9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2x+1=0</m:t>
        </m:r>
      </m:oMath>
      <w:r w:rsidRPr="00214DD0">
        <w:t xml:space="preserve">  имеет единственное решение? (</w:t>
      </w:r>
      <w:r>
        <w:t>3</w:t>
      </w:r>
      <w:r w:rsidRPr="00214DD0">
        <w:t xml:space="preserve"> очк</w:t>
      </w:r>
      <w:r>
        <w:t>а</w:t>
      </w:r>
      <w:r w:rsidRPr="00214DD0">
        <w:t xml:space="preserve">) </w:t>
      </w:r>
    </w:p>
    <w:p w:rsidR="009A4FBF" w:rsidRPr="00214DD0" w:rsidRDefault="009A4FBF" w:rsidP="009A4FBF">
      <w:pPr>
        <w:ind w:left="-1134"/>
      </w:pPr>
      <w:r>
        <w:t xml:space="preserve">37-7. </w:t>
      </w:r>
      <w:r w:rsidRPr="00214DD0">
        <w:t xml:space="preserve">Сколько корней в зависимости от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имеет ур-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9A4FBF" w:rsidRPr="00214DD0" w:rsidRDefault="009A4FBF" w:rsidP="009A4FBF">
      <w:pPr>
        <w:ind w:left="-1134"/>
      </w:pPr>
      <w:r>
        <w:t xml:space="preserve">37-8. </w:t>
      </w:r>
      <w:r w:rsidRPr="00214DD0">
        <w:t xml:space="preserve">Решить уравнени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2x+10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x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2x+10)+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9A4FBF" w:rsidRPr="00214DD0" w:rsidRDefault="009A4FBF" w:rsidP="009A4FBF">
      <w:pPr>
        <w:ind w:left="-1134"/>
      </w:pPr>
      <w:r>
        <w:t xml:space="preserve">37-1. </w:t>
      </w:r>
      <w:r w:rsidRPr="00214DD0">
        <w:t xml:space="preserve">Вычислить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+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1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rad>
              </m:e>
            </m:rad>
          </m:den>
        </m:f>
      </m:oMath>
      <w:r w:rsidRPr="00214DD0">
        <w:t xml:space="preserve">  (</w:t>
      </w:r>
      <w:r>
        <w:t>1</w:t>
      </w:r>
      <w:r w:rsidRPr="00214DD0">
        <w:t xml:space="preserve"> очк</w:t>
      </w:r>
      <w:r>
        <w:t>о</w:t>
      </w:r>
      <w:r w:rsidRPr="00214DD0">
        <w:t>)</w:t>
      </w:r>
      <w:r>
        <w:t xml:space="preserve">  37-2. </w:t>
      </w:r>
      <w:r w:rsidRPr="00214DD0">
        <w:t xml:space="preserve">Вычисл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3</m:t>
                </m:r>
              </m:e>
            </m:rad>
          </m:den>
        </m:f>
      </m:oMath>
      <w:r>
        <w:t xml:space="preserve"> .  </w:t>
      </w:r>
      <w:r w:rsidRPr="00214DD0">
        <w:t>(</w:t>
      </w:r>
      <w:r>
        <w:t>1</w:t>
      </w:r>
      <w:r w:rsidRPr="00214DD0">
        <w:t xml:space="preserve"> очк</w:t>
      </w:r>
      <w:r>
        <w:t xml:space="preserve">о) </w:t>
      </w:r>
    </w:p>
    <w:p w:rsidR="009A4FBF" w:rsidRDefault="009A4FBF" w:rsidP="009A4FBF">
      <w:pPr>
        <w:ind w:left="-1134"/>
      </w:pPr>
      <w:r>
        <w:t xml:space="preserve">37-3. </w:t>
      </w:r>
      <w:r w:rsidRPr="00214DD0">
        <w:t xml:space="preserve">Обратить в обыкновенную дробь </w:t>
      </w:r>
      <w:r>
        <w:t xml:space="preserve"> </w:t>
      </w:r>
      <w:r w:rsidRPr="00214DD0">
        <w:t>-4,113(63). (</w:t>
      </w:r>
      <w:r>
        <w:t>2</w:t>
      </w:r>
      <w:r w:rsidRPr="00214DD0">
        <w:t xml:space="preserve"> очка) </w:t>
      </w:r>
      <w:r>
        <w:t xml:space="preserve"> 37-4. РУ </w:t>
      </w:r>
      <w:r w:rsidRPr="008A08EE">
        <w:rPr>
          <w:position w:val="-24"/>
        </w:rPr>
        <w:object w:dxaOrig="2980" w:dyaOrig="660">
          <v:shape id="_x0000_i1028" type="#_x0000_t75" style="width:142.1pt;height:31.3pt" o:ole="">
            <v:imagedata r:id="rId6" o:title=""/>
          </v:shape>
          <o:OLEObject Type="Embed" ProgID="Equation.DSMT4" ShapeID="_x0000_i1028" DrawAspect="Content" ObjectID="_1608886616" r:id="rId12"/>
        </w:object>
      </w:r>
      <w:r>
        <w:t xml:space="preserve"> (2 очка) </w:t>
      </w:r>
    </w:p>
    <w:p w:rsidR="009A4FBF" w:rsidRDefault="009A4FBF" w:rsidP="009A4FBF">
      <w:pPr>
        <w:ind w:left="-1134"/>
      </w:pPr>
      <w:r>
        <w:t xml:space="preserve">37-5. При каких значениях параметра </w:t>
      </w:r>
      <w:r w:rsidRPr="00AD6339">
        <w:rPr>
          <w:position w:val="-6"/>
        </w:rPr>
        <w:object w:dxaOrig="200" w:dyaOrig="220">
          <v:shape id="_x0000_i1029" type="#_x0000_t75" style="width:10.65pt;height:11.9pt" o:ole="">
            <v:imagedata r:id="rId8" o:title=""/>
          </v:shape>
          <o:OLEObject Type="Embed" ProgID="Equation.DSMT4" ShapeID="_x0000_i1029" DrawAspect="Content" ObjectID="_1608886617" r:id="rId13"/>
        </w:object>
      </w:r>
      <w:r>
        <w:t xml:space="preserve"> уравнение </w:t>
      </w:r>
      <w:r w:rsidRPr="00AD6339">
        <w:rPr>
          <w:position w:val="-16"/>
        </w:rPr>
        <w:object w:dxaOrig="1380" w:dyaOrig="440">
          <v:shape id="_x0000_i1030" type="#_x0000_t75" style="width:69.5pt;height:21.9pt" o:ole="">
            <v:imagedata r:id="rId10" o:title=""/>
          </v:shape>
          <o:OLEObject Type="Embed" ProgID="Equation.DSMT4" ShapeID="_x0000_i1030" DrawAspect="Content" ObjectID="_1608886618" r:id="rId14"/>
        </w:object>
      </w:r>
      <w:r>
        <w:t xml:space="preserve"> имеет 3 корня? (3 очка) </w:t>
      </w:r>
    </w:p>
    <w:p w:rsidR="009A4FBF" w:rsidRPr="00214DD0" w:rsidRDefault="009A4FBF" w:rsidP="009A4FBF">
      <w:pPr>
        <w:ind w:left="-1134"/>
      </w:pPr>
      <w:r>
        <w:t xml:space="preserve">37-6. </w:t>
      </w:r>
      <w:r w:rsidRPr="00214DD0">
        <w:t xml:space="preserve">При </w:t>
      </w:r>
      <w:proofErr w:type="gramStart"/>
      <w:r w:rsidRPr="00214DD0">
        <w:t>каких</w:t>
      </w:r>
      <w:proofErr w:type="gramEnd"/>
      <w:r w:rsidRPr="00214DD0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уравнение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a-9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2x+1=0</m:t>
        </m:r>
      </m:oMath>
      <w:r w:rsidRPr="00214DD0">
        <w:t xml:space="preserve">  имеет единственное решение? (</w:t>
      </w:r>
      <w:r>
        <w:t>3</w:t>
      </w:r>
      <w:r w:rsidRPr="00214DD0">
        <w:t xml:space="preserve"> очк</w:t>
      </w:r>
      <w:r>
        <w:t>а</w:t>
      </w:r>
      <w:r w:rsidRPr="00214DD0">
        <w:t xml:space="preserve">) </w:t>
      </w:r>
    </w:p>
    <w:p w:rsidR="009A4FBF" w:rsidRPr="00214DD0" w:rsidRDefault="009A4FBF" w:rsidP="009A4FBF">
      <w:pPr>
        <w:ind w:left="-1134"/>
      </w:pPr>
      <w:r>
        <w:t xml:space="preserve">37-7. </w:t>
      </w:r>
      <w:r w:rsidRPr="00214DD0">
        <w:t xml:space="preserve">Сколько корней в зависимости от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имеет ур-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9A4FBF" w:rsidRPr="00214DD0" w:rsidRDefault="009A4FBF" w:rsidP="009A4FBF">
      <w:pPr>
        <w:ind w:left="-1134"/>
      </w:pPr>
      <w:r>
        <w:t xml:space="preserve">37-8. </w:t>
      </w:r>
      <w:r w:rsidRPr="00214DD0">
        <w:t xml:space="preserve">Решить уравнени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2x+10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x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2x+10)+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9A4FBF" w:rsidRPr="00214DD0" w:rsidRDefault="009A4FBF" w:rsidP="009A4FBF">
      <w:pPr>
        <w:ind w:left="-1134"/>
      </w:pPr>
      <w:r>
        <w:t xml:space="preserve">37-1. </w:t>
      </w:r>
      <w:r w:rsidRPr="00214DD0">
        <w:t xml:space="preserve">Вычислить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+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1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rad>
              </m:e>
            </m:rad>
          </m:den>
        </m:f>
      </m:oMath>
      <w:r w:rsidRPr="00214DD0">
        <w:t xml:space="preserve">  (</w:t>
      </w:r>
      <w:r>
        <w:t>1</w:t>
      </w:r>
      <w:r w:rsidRPr="00214DD0">
        <w:t xml:space="preserve"> очк</w:t>
      </w:r>
      <w:r>
        <w:t>о</w:t>
      </w:r>
      <w:r w:rsidRPr="00214DD0">
        <w:t>)</w:t>
      </w:r>
      <w:r>
        <w:t xml:space="preserve">  37-2. </w:t>
      </w:r>
      <w:r w:rsidRPr="00214DD0">
        <w:t xml:space="preserve">Вычисл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3</m:t>
                </m:r>
              </m:e>
            </m:rad>
          </m:den>
        </m:f>
      </m:oMath>
      <w:r>
        <w:t xml:space="preserve"> .  </w:t>
      </w:r>
      <w:r w:rsidRPr="00214DD0">
        <w:t>(</w:t>
      </w:r>
      <w:r>
        <w:t>1</w:t>
      </w:r>
      <w:r w:rsidRPr="00214DD0">
        <w:t xml:space="preserve"> очк</w:t>
      </w:r>
      <w:r>
        <w:t xml:space="preserve">о) </w:t>
      </w:r>
    </w:p>
    <w:p w:rsidR="009A4FBF" w:rsidRDefault="009A4FBF" w:rsidP="009A4FBF">
      <w:pPr>
        <w:ind w:left="-1134"/>
      </w:pPr>
      <w:r>
        <w:t xml:space="preserve">37-3. </w:t>
      </w:r>
      <w:r w:rsidRPr="00214DD0">
        <w:t xml:space="preserve">Обратить в обыкновенную дробь </w:t>
      </w:r>
      <w:r>
        <w:t xml:space="preserve"> </w:t>
      </w:r>
      <w:r w:rsidRPr="00214DD0">
        <w:t>-4,113(63). (</w:t>
      </w:r>
      <w:r>
        <w:t>2</w:t>
      </w:r>
      <w:r w:rsidRPr="00214DD0">
        <w:t xml:space="preserve"> очка) </w:t>
      </w:r>
      <w:r>
        <w:t xml:space="preserve"> 37-4. РУ </w:t>
      </w:r>
      <w:r w:rsidRPr="008A08EE">
        <w:rPr>
          <w:position w:val="-24"/>
        </w:rPr>
        <w:object w:dxaOrig="2980" w:dyaOrig="660">
          <v:shape id="_x0000_i1031" type="#_x0000_t75" style="width:142.1pt;height:31.3pt" o:ole="">
            <v:imagedata r:id="rId6" o:title=""/>
          </v:shape>
          <o:OLEObject Type="Embed" ProgID="Equation.DSMT4" ShapeID="_x0000_i1031" DrawAspect="Content" ObjectID="_1608886619" r:id="rId15"/>
        </w:object>
      </w:r>
      <w:r>
        <w:t xml:space="preserve"> (2 очка) </w:t>
      </w:r>
    </w:p>
    <w:p w:rsidR="009A4FBF" w:rsidRDefault="009A4FBF" w:rsidP="009A4FBF">
      <w:pPr>
        <w:ind w:left="-1134"/>
      </w:pPr>
      <w:r>
        <w:t xml:space="preserve">37-5. При каких значениях параметра </w:t>
      </w:r>
      <w:r w:rsidRPr="00AD6339">
        <w:rPr>
          <w:position w:val="-6"/>
        </w:rPr>
        <w:object w:dxaOrig="200" w:dyaOrig="220">
          <v:shape id="_x0000_i1032" type="#_x0000_t75" style="width:10.65pt;height:11.9pt" o:ole="">
            <v:imagedata r:id="rId8" o:title=""/>
          </v:shape>
          <o:OLEObject Type="Embed" ProgID="Equation.DSMT4" ShapeID="_x0000_i1032" DrawAspect="Content" ObjectID="_1608886620" r:id="rId16"/>
        </w:object>
      </w:r>
      <w:r>
        <w:t xml:space="preserve"> уравнение </w:t>
      </w:r>
      <w:r w:rsidRPr="00AD6339">
        <w:rPr>
          <w:position w:val="-16"/>
        </w:rPr>
        <w:object w:dxaOrig="1380" w:dyaOrig="440">
          <v:shape id="_x0000_i1033" type="#_x0000_t75" style="width:69.5pt;height:21.9pt" o:ole="">
            <v:imagedata r:id="rId10" o:title=""/>
          </v:shape>
          <o:OLEObject Type="Embed" ProgID="Equation.DSMT4" ShapeID="_x0000_i1033" DrawAspect="Content" ObjectID="_1608886621" r:id="rId17"/>
        </w:object>
      </w:r>
      <w:r>
        <w:t xml:space="preserve"> имеет 3 корня? (3 очка) </w:t>
      </w:r>
    </w:p>
    <w:p w:rsidR="009A4FBF" w:rsidRPr="00214DD0" w:rsidRDefault="009A4FBF" w:rsidP="009A4FBF">
      <w:pPr>
        <w:ind w:left="-1134"/>
      </w:pPr>
      <w:r>
        <w:t xml:space="preserve">37-6. </w:t>
      </w:r>
      <w:r w:rsidRPr="00214DD0">
        <w:t xml:space="preserve">При </w:t>
      </w:r>
      <w:proofErr w:type="gramStart"/>
      <w:r w:rsidRPr="00214DD0">
        <w:t>каких</w:t>
      </w:r>
      <w:proofErr w:type="gramEnd"/>
      <w:r w:rsidRPr="00214DD0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уравнение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a-9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2x+1=0</m:t>
        </m:r>
      </m:oMath>
      <w:r w:rsidRPr="00214DD0">
        <w:t xml:space="preserve">  имеет единственное решение? (</w:t>
      </w:r>
      <w:r>
        <w:t>3</w:t>
      </w:r>
      <w:r w:rsidRPr="00214DD0">
        <w:t xml:space="preserve"> очк</w:t>
      </w:r>
      <w:r>
        <w:t>а</w:t>
      </w:r>
      <w:r w:rsidRPr="00214DD0">
        <w:t xml:space="preserve">) </w:t>
      </w:r>
    </w:p>
    <w:p w:rsidR="009A4FBF" w:rsidRPr="00214DD0" w:rsidRDefault="009A4FBF" w:rsidP="009A4FBF">
      <w:pPr>
        <w:ind w:left="-1134"/>
      </w:pPr>
      <w:r>
        <w:t xml:space="preserve">37-7. </w:t>
      </w:r>
      <w:r w:rsidRPr="00214DD0">
        <w:t xml:space="preserve">Сколько корней в зависимости от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имеет ур-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9A4FBF" w:rsidRPr="00214DD0" w:rsidRDefault="009A4FBF" w:rsidP="009A4FBF">
      <w:pPr>
        <w:ind w:left="-1134"/>
      </w:pPr>
      <w:r>
        <w:t xml:space="preserve">37-8. </w:t>
      </w:r>
      <w:r w:rsidRPr="00214DD0">
        <w:t xml:space="preserve">Решить уравнени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2x+10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x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2x+10)+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9A4FBF" w:rsidRPr="00214DD0" w:rsidRDefault="009A4FBF" w:rsidP="009A4FBF">
      <w:pPr>
        <w:ind w:left="-1134"/>
      </w:pPr>
      <w:r>
        <w:t xml:space="preserve">37-1. </w:t>
      </w:r>
      <w:r w:rsidRPr="00214DD0">
        <w:t xml:space="preserve">Вычислить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+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1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rad>
              </m:e>
            </m:rad>
          </m:den>
        </m:f>
      </m:oMath>
      <w:r w:rsidRPr="00214DD0">
        <w:t xml:space="preserve">  (</w:t>
      </w:r>
      <w:r>
        <w:t>1</w:t>
      </w:r>
      <w:r w:rsidRPr="00214DD0">
        <w:t xml:space="preserve"> очк</w:t>
      </w:r>
      <w:r>
        <w:t>о</w:t>
      </w:r>
      <w:r w:rsidRPr="00214DD0">
        <w:t>)</w:t>
      </w:r>
      <w:r>
        <w:t xml:space="preserve">  37-2. </w:t>
      </w:r>
      <w:r w:rsidRPr="00214DD0">
        <w:t xml:space="preserve">Вычисл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3</m:t>
                </m:r>
              </m:e>
            </m:rad>
          </m:den>
        </m:f>
      </m:oMath>
      <w:r>
        <w:t xml:space="preserve"> .  </w:t>
      </w:r>
      <w:r w:rsidRPr="00214DD0">
        <w:t>(</w:t>
      </w:r>
      <w:r>
        <w:t>1</w:t>
      </w:r>
      <w:r w:rsidRPr="00214DD0">
        <w:t xml:space="preserve"> очк</w:t>
      </w:r>
      <w:r>
        <w:t xml:space="preserve">о) </w:t>
      </w:r>
    </w:p>
    <w:p w:rsidR="009A4FBF" w:rsidRDefault="009A4FBF" w:rsidP="009A4FBF">
      <w:pPr>
        <w:ind w:left="-1134"/>
      </w:pPr>
      <w:r>
        <w:t xml:space="preserve">37-3. </w:t>
      </w:r>
      <w:r w:rsidRPr="00214DD0">
        <w:t xml:space="preserve">Обратить в обыкновенную дробь </w:t>
      </w:r>
      <w:r>
        <w:t xml:space="preserve"> </w:t>
      </w:r>
      <w:r w:rsidRPr="00214DD0">
        <w:t>-4,113(63). (</w:t>
      </w:r>
      <w:r>
        <w:t>2</w:t>
      </w:r>
      <w:r w:rsidRPr="00214DD0">
        <w:t xml:space="preserve"> очка) </w:t>
      </w:r>
      <w:r>
        <w:t xml:space="preserve"> 37-4. РУ </w:t>
      </w:r>
      <w:r w:rsidRPr="008A08EE">
        <w:rPr>
          <w:position w:val="-24"/>
        </w:rPr>
        <w:object w:dxaOrig="2980" w:dyaOrig="660">
          <v:shape id="_x0000_i1034" type="#_x0000_t75" style="width:142.1pt;height:31.3pt" o:ole="">
            <v:imagedata r:id="rId6" o:title=""/>
          </v:shape>
          <o:OLEObject Type="Embed" ProgID="Equation.DSMT4" ShapeID="_x0000_i1034" DrawAspect="Content" ObjectID="_1608886622" r:id="rId18"/>
        </w:object>
      </w:r>
      <w:r>
        <w:t xml:space="preserve"> (2 очка) </w:t>
      </w:r>
    </w:p>
    <w:p w:rsidR="009A4FBF" w:rsidRDefault="009A4FBF" w:rsidP="009A4FBF">
      <w:pPr>
        <w:ind w:left="-1134"/>
      </w:pPr>
      <w:r>
        <w:t xml:space="preserve">37-5. При каких значениях параметра </w:t>
      </w:r>
      <w:r w:rsidRPr="00AD6339">
        <w:rPr>
          <w:position w:val="-6"/>
        </w:rPr>
        <w:object w:dxaOrig="200" w:dyaOrig="220">
          <v:shape id="_x0000_i1035" type="#_x0000_t75" style="width:10.65pt;height:11.9pt" o:ole="">
            <v:imagedata r:id="rId8" o:title=""/>
          </v:shape>
          <o:OLEObject Type="Embed" ProgID="Equation.DSMT4" ShapeID="_x0000_i1035" DrawAspect="Content" ObjectID="_1608886623" r:id="rId19"/>
        </w:object>
      </w:r>
      <w:r>
        <w:t xml:space="preserve"> уравнение </w:t>
      </w:r>
      <w:r w:rsidRPr="00AD6339">
        <w:rPr>
          <w:position w:val="-16"/>
        </w:rPr>
        <w:object w:dxaOrig="1380" w:dyaOrig="440">
          <v:shape id="_x0000_i1036" type="#_x0000_t75" style="width:69.5pt;height:21.9pt" o:ole="">
            <v:imagedata r:id="rId10" o:title=""/>
          </v:shape>
          <o:OLEObject Type="Embed" ProgID="Equation.DSMT4" ShapeID="_x0000_i1036" DrawAspect="Content" ObjectID="_1608886624" r:id="rId20"/>
        </w:object>
      </w:r>
      <w:r>
        <w:t xml:space="preserve"> имеет 3 корня? (3 очка) </w:t>
      </w:r>
    </w:p>
    <w:p w:rsidR="009A4FBF" w:rsidRPr="00214DD0" w:rsidRDefault="009A4FBF" w:rsidP="009A4FBF">
      <w:pPr>
        <w:ind w:left="-1134"/>
      </w:pPr>
      <w:r>
        <w:t xml:space="preserve">37-6. </w:t>
      </w:r>
      <w:r w:rsidRPr="00214DD0">
        <w:t xml:space="preserve">При </w:t>
      </w:r>
      <w:proofErr w:type="gramStart"/>
      <w:r w:rsidRPr="00214DD0">
        <w:t>каких</w:t>
      </w:r>
      <w:proofErr w:type="gramEnd"/>
      <w:r w:rsidRPr="00214DD0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уравнение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a-9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2x+1=0</m:t>
        </m:r>
      </m:oMath>
      <w:r w:rsidRPr="00214DD0">
        <w:t xml:space="preserve">  имеет единственное решение? (</w:t>
      </w:r>
      <w:r>
        <w:t>3</w:t>
      </w:r>
      <w:r w:rsidRPr="00214DD0">
        <w:t xml:space="preserve"> очк</w:t>
      </w:r>
      <w:r>
        <w:t>а</w:t>
      </w:r>
      <w:r w:rsidRPr="00214DD0">
        <w:t xml:space="preserve">) </w:t>
      </w:r>
    </w:p>
    <w:p w:rsidR="009A4FBF" w:rsidRPr="00214DD0" w:rsidRDefault="009A4FBF" w:rsidP="009A4FBF">
      <w:pPr>
        <w:ind w:left="-1134"/>
      </w:pPr>
      <w:r>
        <w:t xml:space="preserve">37-7. </w:t>
      </w:r>
      <w:r w:rsidRPr="00214DD0">
        <w:t xml:space="preserve">Сколько корней в зависимости от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имеет ур-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9A4FBF" w:rsidRPr="00214DD0" w:rsidRDefault="009A4FBF" w:rsidP="009A4FBF">
      <w:pPr>
        <w:ind w:left="-1134"/>
      </w:pPr>
      <w:r>
        <w:t xml:space="preserve">37-8. </w:t>
      </w:r>
      <w:r w:rsidRPr="00214DD0">
        <w:t xml:space="preserve">Решить уравнени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2x+10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x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2x+10)+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B03BC7" w:rsidRPr="00EE2A67" w:rsidRDefault="00B03BC7" w:rsidP="00B03BC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B03BC7" w:rsidRPr="00EE2A67" w:rsidRDefault="00B03BC7" w:rsidP="00B03BC7">
      <w:pPr>
        <w:ind w:left="-1134"/>
        <w:jc w:val="both"/>
        <w:rPr>
          <w:sz w:val="26"/>
          <w:szCs w:val="26"/>
        </w:rPr>
      </w:pPr>
    </w:p>
    <w:p w:rsidR="009A4FBF" w:rsidRPr="00214DD0" w:rsidRDefault="009A4FBF" w:rsidP="009A4FBF">
      <w:pPr>
        <w:ind w:left="-1134"/>
      </w:pPr>
      <w:r>
        <w:t xml:space="preserve">37-1. </w:t>
      </w:r>
      <w:r w:rsidRPr="00214DD0">
        <w:t xml:space="preserve">Вычислить 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+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1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</m:t>
                    </m:r>
                  </m:e>
                </m:rad>
              </m:e>
            </m:rad>
          </m:den>
        </m:f>
      </m:oMath>
      <w:r w:rsidRPr="00214DD0">
        <w:t xml:space="preserve">  (</w:t>
      </w:r>
      <w:r>
        <w:t>1</w:t>
      </w:r>
      <w:r w:rsidRPr="00214DD0">
        <w:t xml:space="preserve"> очк</w:t>
      </w:r>
      <w:r>
        <w:t>о</w:t>
      </w:r>
      <w:r w:rsidRPr="00214DD0">
        <w:t>)</w:t>
      </w:r>
      <w:r>
        <w:t xml:space="preserve">  37-2. </w:t>
      </w:r>
      <w:r w:rsidRPr="00214DD0">
        <w:t xml:space="preserve">Вычисл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23</m:t>
                </m:r>
              </m:e>
            </m:rad>
          </m:den>
        </m:f>
      </m:oMath>
      <w:r>
        <w:t xml:space="preserve"> .  </w:t>
      </w:r>
      <w:r w:rsidRPr="00214DD0">
        <w:t>(</w:t>
      </w:r>
      <w:r>
        <w:t>1</w:t>
      </w:r>
      <w:r w:rsidRPr="00214DD0">
        <w:t xml:space="preserve"> очк</w:t>
      </w:r>
      <w:r>
        <w:t xml:space="preserve">о) </w:t>
      </w:r>
    </w:p>
    <w:p w:rsidR="009A4FBF" w:rsidRDefault="009A4FBF" w:rsidP="009A4FBF">
      <w:pPr>
        <w:ind w:left="-1134"/>
      </w:pPr>
      <w:r>
        <w:t xml:space="preserve">37-3. </w:t>
      </w:r>
      <w:r w:rsidRPr="00214DD0">
        <w:t xml:space="preserve">Обратить в обыкновенную дробь </w:t>
      </w:r>
      <w:r>
        <w:t xml:space="preserve"> </w:t>
      </w:r>
      <w:r w:rsidRPr="00214DD0">
        <w:t>-4,113(63). (</w:t>
      </w:r>
      <w:r>
        <w:t>2</w:t>
      </w:r>
      <w:r w:rsidRPr="00214DD0">
        <w:t xml:space="preserve"> очка) </w:t>
      </w:r>
      <w:r>
        <w:t xml:space="preserve"> 37-4. РУ </w:t>
      </w:r>
      <w:r w:rsidRPr="008A08EE">
        <w:rPr>
          <w:position w:val="-24"/>
        </w:rPr>
        <w:object w:dxaOrig="2980" w:dyaOrig="660">
          <v:shape id="_x0000_i1037" type="#_x0000_t75" style="width:142.1pt;height:31.3pt" o:ole="">
            <v:imagedata r:id="rId6" o:title=""/>
          </v:shape>
          <o:OLEObject Type="Embed" ProgID="Equation.DSMT4" ShapeID="_x0000_i1037" DrawAspect="Content" ObjectID="_1608886625" r:id="rId21"/>
        </w:object>
      </w:r>
      <w:r>
        <w:t xml:space="preserve"> (2 очка) </w:t>
      </w:r>
    </w:p>
    <w:p w:rsidR="009A4FBF" w:rsidRDefault="009A4FBF" w:rsidP="009A4FBF">
      <w:pPr>
        <w:ind w:left="-1134"/>
      </w:pPr>
      <w:r>
        <w:t xml:space="preserve">37-5. При каких значениях параметра </w:t>
      </w:r>
      <w:r w:rsidRPr="00AD6339">
        <w:rPr>
          <w:position w:val="-6"/>
        </w:rPr>
        <w:object w:dxaOrig="200" w:dyaOrig="220">
          <v:shape id="_x0000_i1038" type="#_x0000_t75" style="width:10.65pt;height:11.9pt" o:ole="">
            <v:imagedata r:id="rId8" o:title=""/>
          </v:shape>
          <o:OLEObject Type="Embed" ProgID="Equation.DSMT4" ShapeID="_x0000_i1038" DrawAspect="Content" ObjectID="_1608886626" r:id="rId22"/>
        </w:object>
      </w:r>
      <w:r>
        <w:t xml:space="preserve"> уравнение </w:t>
      </w:r>
      <w:r w:rsidRPr="00AD6339">
        <w:rPr>
          <w:position w:val="-16"/>
        </w:rPr>
        <w:object w:dxaOrig="1380" w:dyaOrig="440">
          <v:shape id="_x0000_i1039" type="#_x0000_t75" style="width:69.5pt;height:21.9pt" o:ole="">
            <v:imagedata r:id="rId10" o:title=""/>
          </v:shape>
          <o:OLEObject Type="Embed" ProgID="Equation.DSMT4" ShapeID="_x0000_i1039" DrawAspect="Content" ObjectID="_1608886627" r:id="rId23"/>
        </w:object>
      </w:r>
      <w:r>
        <w:t xml:space="preserve"> имеет 3 корня? (3 очка) </w:t>
      </w:r>
    </w:p>
    <w:p w:rsidR="009A4FBF" w:rsidRPr="00214DD0" w:rsidRDefault="009A4FBF" w:rsidP="009A4FBF">
      <w:pPr>
        <w:ind w:left="-1134"/>
      </w:pPr>
      <w:r>
        <w:t xml:space="preserve">37-6. </w:t>
      </w:r>
      <w:r w:rsidRPr="00214DD0">
        <w:t xml:space="preserve">При </w:t>
      </w:r>
      <w:proofErr w:type="gramStart"/>
      <w:r w:rsidRPr="00214DD0">
        <w:t>каких</w:t>
      </w:r>
      <w:proofErr w:type="gramEnd"/>
      <w:r w:rsidRPr="00214DD0">
        <w:t xml:space="preserve">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уравнение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5a-9</m:t>
            </m:r>
          </m:e>
        </m:d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2x+1=0</m:t>
        </m:r>
      </m:oMath>
      <w:r w:rsidRPr="00214DD0">
        <w:t xml:space="preserve">  имеет единственное решение? (</w:t>
      </w:r>
      <w:r>
        <w:t>3</w:t>
      </w:r>
      <w:r w:rsidRPr="00214DD0">
        <w:t xml:space="preserve"> очк</w:t>
      </w:r>
      <w:r>
        <w:t>а</w:t>
      </w:r>
      <w:r w:rsidRPr="00214DD0">
        <w:t xml:space="preserve">) </w:t>
      </w:r>
    </w:p>
    <w:p w:rsidR="009A4FBF" w:rsidRPr="00214DD0" w:rsidRDefault="009A4FBF" w:rsidP="009A4FBF">
      <w:pPr>
        <w:ind w:left="-1134"/>
      </w:pPr>
      <w:r>
        <w:t xml:space="preserve">37-7. </w:t>
      </w:r>
      <w:r w:rsidRPr="00214DD0">
        <w:t xml:space="preserve">Сколько корней в зависимости от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 w:rsidRPr="00214DD0">
        <w:t xml:space="preserve"> имеет ур-е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9A4FBF" w:rsidRPr="00214DD0" w:rsidRDefault="009A4FBF" w:rsidP="009A4FBF">
      <w:pPr>
        <w:ind w:left="-1134"/>
      </w:pPr>
      <w:r>
        <w:t xml:space="preserve">37-8. </w:t>
      </w:r>
      <w:r w:rsidRPr="00214DD0">
        <w:t xml:space="preserve">Решить уравнени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2x+10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6x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2x+10)+5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Pr="00214DD0">
        <w:t xml:space="preserve"> (</w:t>
      </w:r>
      <w:r>
        <w:t>4</w:t>
      </w:r>
      <w:r w:rsidRPr="00214DD0">
        <w:t xml:space="preserve"> очк</w:t>
      </w:r>
      <w:r>
        <w:t>а</w:t>
      </w:r>
      <w:r w:rsidRPr="00214DD0">
        <w:t>)</w:t>
      </w:r>
      <w:r>
        <w:t xml:space="preserve"> </w:t>
      </w:r>
    </w:p>
    <w:p w:rsidR="00B03BC7" w:rsidRPr="00F72ECF" w:rsidRDefault="00B03BC7" w:rsidP="009A4FBF">
      <w:pPr>
        <w:ind w:left="-1134"/>
        <w:rPr>
          <w:sz w:val="26"/>
          <w:szCs w:val="26"/>
        </w:rPr>
      </w:pPr>
    </w:p>
    <w:sectPr w:rsidR="00B03BC7" w:rsidRPr="00F72ECF" w:rsidSect="00A91C9D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13.bin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ADF7DD-741C-4ED5-B20A-F117249B16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49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1-13T08:32:00Z</dcterms:created>
  <dcterms:modified xsi:type="dcterms:W3CDTF">2019-01-13T08:34:00Z</dcterms:modified>
</cp:coreProperties>
</file>